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1BDD8-9E5C-45CA-9D36-1101B5F34B2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EE795-996C-4D01-B4DC-0D83803F3B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232146ED-1740-4E0E-8996-4B51792143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5C431250-2534-41F8-915B-18FCC65650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D7C106-260D-4F16-93A6-3C076C9E6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:a16="http://schemas.microsoft.com/office/drawing/2014/main" id="{BB51E472-8334-4DEB-9D39-8E4FFA92E2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0275C51-172D-4FE9-A45A-D3DAD166B8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DB95E389-C1AA-4243-931C-270FE4BB06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310E7790-D96D-4055-AA95-63C286EC7D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86" name="Graphic 185">
            <a:extLst>
              <a:ext uri="{FF2B5EF4-FFF2-40B4-BE49-F238E27FC236}">
                <a16:creationId xmlns:a16="http://schemas.microsoft.com/office/drawing/2014/main" id="{4E460B18-E051-4152-85D3-76A93C7EA4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DAD8B4A3-DD6F-428E-9D74-E63865CE7D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6" name="Picture Placeholder 2">
            <a:extLst>
              <a:ext uri="{FF2B5EF4-FFF2-40B4-BE49-F238E27FC236}">
                <a16:creationId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20764-89AA-4D9A-89E0-D67F086446E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8.wmf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image" Target="../media/image15.png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.png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image" Target="../media/image42.wmf"/><Relationship Id="rId12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1.png"/><Relationship Id="rId5" Type="http://schemas.openxmlformats.org/officeDocument/2006/relationships/image" Target="../media/image41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Relationship Id="rId1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0.png"/><Relationship Id="rId3" Type="http://schemas.openxmlformats.org/officeDocument/2006/relationships/image" Target="../media/image18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1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0.png"/><Relationship Id="rId15" Type="http://schemas.openxmlformats.org/officeDocument/2006/relationships/image" Target="../media/image12.png"/><Relationship Id="rId10" Type="http://schemas.openxmlformats.org/officeDocument/2006/relationships/image" Target="../media/image23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en-US" sz="4800" spc="0" err="1">
                <a:solidFill>
                  <a:srgbClr val="002060"/>
                </a:solidFill>
                <a:latin typeface="+mn-lt"/>
              </a:rPr>
              <a:t>Bài</a:t>
            </a:r>
            <a:r>
              <a:rPr lang="en-US" sz="4800" spc="0">
                <a:solidFill>
                  <a:srgbClr val="002060"/>
                </a:solidFill>
                <a:latin typeface="+mn-lt"/>
              </a:rPr>
              <a:t> 6:</a:t>
            </a:r>
            <a:r>
              <a:rPr lang="en-US" sz="4800" spc="0">
                <a:latin typeface="+mn-lt"/>
              </a:rPr>
              <a:t> </a:t>
            </a:r>
            <a:br>
              <a:rPr lang="en-US" sz="4800" spc="0"/>
            </a:br>
            <a:r>
              <a:rPr lang="en-US" sz="4800" spc="0">
                <a:solidFill>
                  <a:srgbClr val="002060"/>
                </a:solidFill>
                <a:latin typeface="+mn-lt"/>
              </a:rPr>
              <a:t>Thứ tự thực hiện các phép tính</a:t>
            </a:r>
            <a:endParaRPr lang="en-US" sz="4800" spc="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8965"/>
              </p:ext>
            </p:extLst>
          </p:nvPr>
        </p:nvGraphicFramePr>
        <p:xfrm>
          <a:off x="2025650" y="21510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69800" progId="Equation.DSMT4">
                  <p:embed/>
                </p:oleObj>
              </mc:Choice>
              <mc:Fallback>
                <p:oleObj name="Equation" r:id="rId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5650" y="2151063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0876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380880" progId="Equation.DSMT4">
                  <p:embed/>
                </p:oleObj>
              </mc:Choice>
              <mc:Fallback>
                <p:oleObj name="Equation" r:id="rId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53179"/>
              </p:ext>
            </p:extLst>
          </p:nvPr>
        </p:nvGraphicFramePr>
        <p:xfrm>
          <a:off x="1817688" y="3462338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91960" progId="Equation.DSMT4">
                  <p:embed/>
                </p:oleObj>
              </mc:Choice>
              <mc:Fallback>
                <p:oleObj name="Equation" r:id="rId6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7688" y="3462338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35486"/>
              </p:ext>
            </p:extLst>
          </p:nvPr>
        </p:nvGraphicFramePr>
        <p:xfrm>
          <a:off x="1824038" y="4006851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91960" progId="Equation.DSMT4">
                  <p:embed/>
                </p:oleObj>
              </mc:Choice>
              <mc:Fallback>
                <p:oleObj name="Equation" r:id="rId8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4038" y="4006851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959601" y="2064275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785101" y="2064275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图片 14">
            <a:extLst>
              <a:ext uri="{FF2B5EF4-FFF2-40B4-BE49-F238E27FC236}">
                <a16:creationId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357875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84670"/>
              </p:ext>
            </p:extLst>
          </p:nvPr>
        </p:nvGraphicFramePr>
        <p:xfrm>
          <a:off x="5814959" y="446181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469800" progId="Equation.DSMT4">
                  <p:embed/>
                </p:oleObj>
              </mc:Choice>
              <mc:Fallback>
                <p:oleObj name="Equation" r:id="rId11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4959" y="446181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919161" y="17655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215050" y="2093685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4161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600" imgH="380880" progId="Equation.DSMT4">
                  <p:embed/>
                </p:oleObj>
              </mc:Choice>
              <mc:Fallback>
                <p:oleObj name="Equation" r:id="rId13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607697" y="38670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4564" y="231651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206411" y="54471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1120982" y="1389572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206411" y="48653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748107" y="486536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8004"/>
              </p:ext>
            </p:extLst>
          </p:nvPr>
        </p:nvGraphicFramePr>
        <p:xfrm>
          <a:off x="2280689" y="2000534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0689" y="2000534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98CAC0-5E0F-444F-9E95-09C3E700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7747"/>
              </p:ext>
            </p:extLst>
          </p:nvPr>
        </p:nvGraphicFramePr>
        <p:xfrm>
          <a:off x="208383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380880" progId="Equation.DSMT4">
                  <p:embed/>
                </p:oleObj>
              </mc:Choice>
              <mc:Fallback>
                <p:oleObj name="Equation" r:id="rId5" imgW="2438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383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499873-18D0-4236-A3DF-E1181B35E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4135"/>
              </p:ext>
            </p:extLst>
          </p:nvPr>
        </p:nvGraphicFramePr>
        <p:xfrm>
          <a:off x="2077489" y="326577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7489" y="3265771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46D1C2-258D-40E9-8C74-B3526E97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6314"/>
              </p:ext>
            </p:extLst>
          </p:nvPr>
        </p:nvGraphicFramePr>
        <p:xfrm>
          <a:off x="2096121" y="3850416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291960" progId="Equation.DSMT4">
                  <p:embed/>
                </p:oleObj>
              </mc:Choice>
              <mc:Fallback>
                <p:oleObj name="Equation" r:id="rId9" imgW="1765080" imgH="291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6121" y="3850416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2493"/>
              </p:ext>
            </p:extLst>
          </p:nvPr>
        </p:nvGraphicFramePr>
        <p:xfrm>
          <a:off x="2096121" y="439396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91960" progId="Equation.DSMT4">
                  <p:embed/>
                </p:oleObj>
              </mc:Choice>
              <mc:Fallback>
                <p:oleObj name="Equation" r:id="rId11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6121" y="4393968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67256"/>
              </p:ext>
            </p:extLst>
          </p:nvPr>
        </p:nvGraphicFramePr>
        <p:xfrm>
          <a:off x="2094898" y="487222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898" y="4872228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2230931" y="1942338"/>
            <a:ext cx="411273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3097403" y="1943899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3703086" y="1936271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99420"/>
              </p:ext>
            </p:extLst>
          </p:nvPr>
        </p:nvGraphicFramePr>
        <p:xfrm>
          <a:off x="5723084" y="54471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084" y="544719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1234"/>
              </p:ext>
            </p:extLst>
          </p:nvPr>
        </p:nvGraphicFramePr>
        <p:xfrm>
          <a:off x="207748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380880" progId="Equation.DSMT4">
                  <p:embed/>
                </p:oleObj>
              </mc:Choice>
              <mc:Fallback>
                <p:oleObj name="Equation" r:id="rId16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7748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12390"/>
              </p:ext>
            </p:extLst>
          </p:nvPr>
        </p:nvGraphicFramePr>
        <p:xfrm>
          <a:off x="2077489" y="3261738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380880" progId="Equation.DSMT4">
                  <p:embed/>
                </p:oleObj>
              </mc:Choice>
              <mc:Fallback>
                <p:oleObj name="Equation" r:id="rId18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7489" y="3261738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23287"/>
              </p:ext>
            </p:extLst>
          </p:nvPr>
        </p:nvGraphicFramePr>
        <p:xfrm>
          <a:off x="2096121" y="3848052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91960" progId="Equation.DSMT4">
                  <p:embed/>
                </p:oleObj>
              </mc:Choice>
              <mc:Fallback>
                <p:oleObj name="Equation" r:id="rId20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6121" y="3848052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7451" y="132980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46903" y="5012304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55108" y="142860"/>
            <a:ext cx="10446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5482" y="814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980330" y="2271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7517751" y="2055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860476" y="1917844"/>
            <a:ext cx="1708401" cy="114321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617029" y="1917845"/>
            <a:ext cx="1679039" cy="1163094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546" y="3624885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624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7597" y="4926306"/>
            <a:ext cx="962568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624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11431"/>
              </p:ext>
            </p:extLst>
          </p:nvPr>
        </p:nvGraphicFramePr>
        <p:xfrm>
          <a:off x="6456548" y="941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82400" progId="Equation.DSMT4">
                  <p:embed/>
                </p:oleObj>
              </mc:Choice>
              <mc:Fallback>
                <p:oleObj name="Equation" r:id="rId4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548" y="941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8970"/>
              </p:ext>
            </p:extLst>
          </p:nvPr>
        </p:nvGraphicFramePr>
        <p:xfrm>
          <a:off x="3264757" y="2038325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952200" progId="Equation.DSMT4">
                  <p:embed/>
                </p:oleObj>
              </mc:Choice>
              <mc:Fallback>
                <p:oleObj name="Equation" r:id="rId6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4757" y="2038325"/>
                        <a:ext cx="977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43613" y="2049463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965160" progId="Equation.DSMT4">
                  <p:embed/>
                </p:oleObj>
              </mc:Choice>
              <mc:Fallback>
                <p:oleObj name="Equation" r:id="rId8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3613" y="2049463"/>
                        <a:ext cx="97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669718" y="4988147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3612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17253" y="3429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4" y="43112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1362514" y="154459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653389" y="529835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4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16 : 8 </a:t>
            </a:r>
            <a:r>
              <a:rPr lang="en-US" sz="2800"/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907646" y="434495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907646" y="4933739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653389" y="522561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936172" y="404462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249407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2052637" y="417911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AE2C07-58AA-40A8-9CC7-1D454A704823}"/>
              </a:ext>
            </a:extLst>
          </p:cNvPr>
          <p:cNvSpPr/>
          <p:nvPr/>
        </p:nvSpPr>
        <p:spPr>
          <a:xfrm>
            <a:off x="1510941" y="56247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534885" y="50429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90256" y="934009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 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1480758" y="20798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(13 – 8) . 4 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39 : 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5 . 4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1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5 . 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2204033" y="4116827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20 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2204033" y="4724045"/>
            <a:ext cx="89319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</a:t>
            </a:r>
            <a:endParaRPr lang="en-US" sz="2800" dirty="0"/>
          </a:p>
        </p:txBody>
      </p:sp>
      <p:grpSp>
        <p:nvGrpSpPr>
          <p:cNvPr id="18" name="组合 174">
            <a:extLst>
              <a:ext uri="{FF2B5EF4-FFF2-40B4-BE49-F238E27FC236}">
                <a16:creationId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946903" y="5012304"/>
            <a:ext cx="10532336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42688" y="843054"/>
            <a:ext cx="7196201" cy="533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ọ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i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ể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584834" y="1436586"/>
            <a:ext cx="4321994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207322" y="5023842"/>
            <a:ext cx="9593871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Nếu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hứ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ngoặc</a:t>
            </a:r>
            <a:r>
              <a:rPr lang="en-US" sz="2400" dirty="0"/>
              <a:t> (), [], {}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()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</a:rPr>
              <a:t> []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</a:rPr>
              <a:t>{} </a:t>
            </a:r>
            <a:r>
              <a:rPr lang="en-US" sz="2400" dirty="0">
                <a:solidFill>
                  <a:prstClr val="white"/>
                </a:solidFill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828" y="1776604"/>
            <a:ext cx="2700338" cy="270033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3057620" y="1442904"/>
            <a:ext cx="3511855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180 : {9 + 3 . [30 – (5 – 2)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823816" y="197657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[30 – 3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823816" y="2483303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27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823816" y="2939057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81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823816" y="335020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9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823816" y="372532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2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60781" y="5023842"/>
            <a:ext cx="532480" cy="520083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91761" y="455352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746812" y="565848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</a:t>
            </a:r>
            <a:r>
              <a:rPr lang="en-US" sz="2800" b="1">
                <a:solidFill>
                  <a:srgbClr val="00FFFF"/>
                </a:solidFill>
              </a:rPr>
              <a:t>[</a:t>
            </a:r>
            <a:r>
              <a:rPr lang="en-US" sz="2800"/>
              <a:t>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 b="1">
                <a:solidFill>
                  <a:srgbClr val="00FFFF"/>
                </a:solidFill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746812" y="545841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1342000" y="153926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2242209" y="19372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2011389" y="25864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3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2011388" y="2584238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</a:t>
            </a:r>
            <a:r>
              <a:rPr lang="en-US" sz="2800">
                <a:solidFill>
                  <a:srgbClr val="FF0000"/>
                </a:solidFill>
              </a:rPr>
              <a:t>3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2011390" y="323971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2011388" y="3250448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</a:t>
            </a:r>
            <a:r>
              <a:rPr lang="en-US" sz="2800">
                <a:solidFill>
                  <a:srgbClr val="FF0000"/>
                </a:solidFill>
              </a:rPr>
              <a:t>8 . 9</a:t>
            </a:r>
            <a:r>
              <a:rPr lang="en-US" sz="2800"/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2011389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2011389" y="4546294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2011389" y="5128031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2005471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</a:t>
            </a:r>
            <a:r>
              <a:rPr lang="en-US" sz="2800">
                <a:solidFill>
                  <a:srgbClr val="FF0000"/>
                </a:solidFill>
              </a:rPr>
              <a:t>[</a:t>
            </a:r>
            <a:r>
              <a:rPr lang="en-US" sz="2800"/>
              <a:t>130 – 72</a:t>
            </a:r>
            <a:r>
              <a:rPr lang="en-US" sz="280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2242209" y="1937250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7457242" y="2093685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570412" y="386805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278" y="231750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686877" y="40025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1145181" y="54481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169125" y="48663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124496" y="916352"/>
            <a:ext cx="5454864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1114998" y="206223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124496" y="906023"/>
            <a:ext cx="735508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6 + 12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/>
              <a:t> : 4 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2124496" y="2326699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911367" y="289131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28 : 4 + 3] – 2 . 10}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911367" y="3455939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7 + 3] – 2 . 10}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916368" y="397796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10 – 2 . 10}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921369" y="4457385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0 – 20}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921369" y="4936809"/>
            <a:ext cx="155690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30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921369" y="5407502"/>
            <a:ext cx="80230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5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2124496" y="2317418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</a:t>
            </a:r>
            <a:r>
              <a:rPr lang="en-US" sz="2800">
                <a:solidFill>
                  <a:srgbClr val="FF0000"/>
                </a:solidFill>
              </a:rPr>
              <a:t>(16 + 12)</a:t>
            </a:r>
            <a:r>
              <a:rPr lang="en-US" sz="2800"/>
              <a:t> : 4 + 3] – 2 . 10}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921369" y="288667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0000"/>
                </a:solidFill>
              </a:rPr>
              <a:t>28 : 4 </a:t>
            </a:r>
            <a:r>
              <a:rPr lang="en-US" sz="2800"/>
              <a:t>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911367" y="3465220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0000"/>
                </a:solidFill>
              </a:rPr>
              <a:t>[7 + 3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921369" y="397332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</a:t>
            </a:r>
            <a:r>
              <a:rPr lang="en-US" sz="2800">
                <a:solidFill>
                  <a:srgbClr val="FF0000"/>
                </a:solidFill>
              </a:rPr>
              <a:t>5 . 10 </a:t>
            </a:r>
            <a:r>
              <a:rPr lang="en-US" sz="2800"/>
              <a:t>– </a:t>
            </a:r>
            <a:r>
              <a:rPr lang="en-US" sz="2800">
                <a:solidFill>
                  <a:srgbClr val="FF0000"/>
                </a:solidFill>
              </a:rPr>
              <a:t>2 . 10</a:t>
            </a:r>
            <a:r>
              <a:rPr lang="en-US" sz="2800"/>
              <a:t>}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921369" y="4451693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0 – 2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/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r>
              <a:rPr lang="en-US" sz="280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836907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952285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90176" y="2786422"/>
            <a:ext cx="5577019" cy="558871"/>
            <a:chOff x="4215050" y="1911185"/>
            <a:chExt cx="7367349" cy="888330"/>
          </a:xfrm>
        </p:grpSpPr>
        <p:sp>
          <p:nvSpPr>
            <p:cNvPr id="22" name="燕尾形 54">
              <a:extLst>
                <a:ext uri="{FF2B5EF4-FFF2-40B4-BE49-F238E27FC236}">
                  <a16:creationId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33496" y="1921110"/>
              <a:ext cx="2130456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1899920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615899" y="1911185"/>
              <a:ext cx="2130456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53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5255620" y="2166256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684620" y="2182583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61906" y="265934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blipFill>
                <a:blip r:embed="rId5"/>
                <a:stretch>
                  <a:fillRect l="-32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blipFill>
                <a:blip r:embed="rId6"/>
                <a:stretch>
                  <a:fillRect l="-3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43415" y="866628"/>
            <a:ext cx="44555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/>
              <a:t>Khi tính giá trị của một biểu thức, ta không được làm tùy tiện mà phải tính theo đúng quy ước thứ tự thực hiện các phép tính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212882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agon 3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59293" y="5012304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99059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106" y="212882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</a:t>
            </a:r>
            <a:r>
              <a:rPr lang="en-US" sz="2400" b="1">
                <a:solidFill>
                  <a:schemeClr val="bg1"/>
                </a:solidFill>
              </a:rPr>
              <a:t>THỨC KHÔNG </a:t>
            </a:r>
            <a:r>
              <a:rPr lang="en-US" sz="2400" b="1" dirty="0">
                <a:solidFill>
                  <a:schemeClr val="bg1"/>
                </a:solidFill>
              </a:rPr>
              <a:t>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1087774" y="3030518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117694" y="2831380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1723310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701" y="1784943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 2</a:t>
            </a:r>
            <a:endParaRPr lang="en-US" sz="2400" dirty="0"/>
          </a:p>
          <a:p>
            <a:r>
              <a:rPr lang="en-US" sz="2400"/>
              <a:t>= 10 . 2</a:t>
            </a:r>
            <a:endParaRPr lang="en-US" sz="2400" dirty="0"/>
          </a:p>
          <a:p>
            <a:r>
              <a:rPr lang="en-US" sz="2400"/>
              <a:t>= 20 </a:t>
            </a:r>
            <a:endParaRPr lang="en-US" sz="2400" dirty="0"/>
          </a:p>
        </p:txBody>
      </p:sp>
      <p:sp>
        <p:nvSpPr>
          <p:cNvPr id="17" name="Oval Callout 16"/>
          <p:cNvSpPr/>
          <p:nvPr/>
        </p:nvSpPr>
        <p:spPr>
          <a:xfrm>
            <a:off x="6096000" y="1619895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7808" y="1858606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2</a:t>
            </a:r>
            <a:endParaRPr lang="en-US" sz="2400" dirty="0"/>
          </a:p>
          <a:p>
            <a:r>
              <a:rPr lang="en-US" sz="2400"/>
              <a:t>= 100 : 20</a:t>
            </a:r>
            <a:endParaRPr lang="en-US" sz="2400" dirty="0"/>
          </a:p>
          <a:p>
            <a:r>
              <a:rPr lang="en-US" sz="2400"/>
              <a:t>= 5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45667" y="2985272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2887714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8105" y="4926306"/>
            <a:ext cx="106449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hia)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sang </a:t>
            </a:r>
            <a:r>
              <a:rPr lang="en-US" sz="2800" b="1" dirty="0" err="1"/>
              <a:t>phải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3469494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045262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001562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585376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3681857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0" y="-8588"/>
            <a:ext cx="12192000" cy="2168910"/>
            <a:chOff x="3664469" y="3679317"/>
            <a:chExt cx="6878674" cy="230869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399" y="407158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18647" y="253798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1741451" y="3996318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4016605" y="2549601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 + 16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474095" y="3994791"/>
            <a:ext cx="114807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6 . 3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627134" y="2642258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53077" y="3215524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7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2590207" y="4269521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491656" y="465749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498358" y="2535974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3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513793" y="3994791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.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867564" y="262198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672471" y="99275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49926" y="883151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pic>
        <p:nvPicPr>
          <p:cNvPr id="20" name="图片 2">
            <a:extLst>
              <a:ext uri="{FF2B5EF4-FFF2-40B4-BE49-F238E27FC236}">
                <a16:creationId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0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7068553" y="2535974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753732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41897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26571" y="366485"/>
            <a:ext cx="10254343" cy="1872344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438" y="211430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443037" y="37993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01341" y="52449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25285" y="46631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08195" y="920556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a) 507 – 159 – 59  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08195" y="1527774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b) 180 : 6 : 3 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406557" y="2440616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507 – 159 – 59 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443037" y="3768317"/>
            <a:ext cx="199766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180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987546" y="2452228"/>
            <a:ext cx="192339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48 – 159 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440698" y="3765231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0 : 3 </a:t>
            </a:r>
            <a:endParaRPr lang="en-US" sz="28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463342" y="2400965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219110" y="3158893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4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361778" y="3938060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219110" y="4482090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838946" y="2438601"/>
            <a:ext cx="116730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9.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632445" y="3762145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0.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55474" y="252461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2611" y="4748144"/>
            <a:ext cx="10905181" cy="1146222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0" y="7264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41898" y="835060"/>
            <a:ext cx="770916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3031676" y="1702326"/>
            <a:ext cx="1594074" cy="96123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36915" y="1740229"/>
            <a:ext cx="10903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 </a:t>
            </a:r>
          </a:p>
          <a:p>
            <a:r>
              <a:rPr lang="en-US" dirty="0"/>
              <a:t>= 24 . 3 </a:t>
            </a:r>
          </a:p>
          <a:p>
            <a:r>
              <a:rPr lang="en-US" dirty="0"/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75405" y="1855545"/>
            <a:ext cx="1594074" cy="96123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5786" y="1913331"/>
            <a:ext cx="10951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</a:t>
            </a:r>
          </a:p>
          <a:p>
            <a:r>
              <a:rPr lang="en-US" dirty="0"/>
              <a:t>= 28 – 12 </a:t>
            </a:r>
          </a:p>
          <a:p>
            <a:r>
              <a:rPr lang="en-US" dirty="0"/>
              <a:t>= 16 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741898" y="3360725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360725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80650" y="4662146"/>
            <a:ext cx="104471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err="1"/>
              <a:t>cộng</a:t>
            </a:r>
            <a:r>
              <a:rPr lang="en-US" sz="2800" b="1"/>
              <a:t> và trừ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36072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339" y="2010227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16" y="2532444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72400" y="2680118"/>
            <a:ext cx="689106" cy="830997"/>
            <a:chOff x="10104027" y="3689893"/>
            <a:chExt cx="689106" cy="83099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7" name="Rounded Rectangle 1">
                <a:extLst>
                  <a:ext uri="{FF2B5EF4-FFF2-40B4-BE49-F238E27FC236}">
                    <a16:creationId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077" y="408233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361" y="2077275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783961" y="3004030"/>
            <a:ext cx="238238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9 </a:t>
            </a:r>
            <a:r>
              <a:rPr lang="en-US" sz="2800" dirty="0"/>
              <a:t>. 3 </a:t>
            </a:r>
            <a:r>
              <a:rPr lang="en-US" sz="2800"/>
              <a:t>+ 8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927938" y="2279807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3064" y="2733659"/>
            <a:ext cx="420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095255" y="3326082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3257" y="3652145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7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01391" y="3887355"/>
            <a:ext cx="212750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27 + 8 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2601334" y="4035358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23132" y="4505478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1220" y="4780275"/>
            <a:ext cx="123623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9 + 8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14091" y="5538940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</a:t>
            </a:r>
            <a:endParaRPr lang="en-US" sz="2800" dirty="0"/>
          </a:p>
        </p:txBody>
      </p:sp>
      <p:pic>
        <p:nvPicPr>
          <p:cNvPr id="37" name="图片 15">
            <a:extLst>
              <a:ext uri="{FF2B5EF4-FFF2-40B4-BE49-F238E27FC236}">
                <a16:creationId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1" b="44801"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44893" y="408233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829526" y="172379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48792" y="2077275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936171" y="457925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302870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2052637" y="47137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510941" y="61593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534884" y="56614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341959" y="141416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971121" y="1534350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18 </a:t>
            </a:r>
            <a:r>
              <a:rPr lang="en-US" sz="2800" dirty="0"/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2001753" y="2421245"/>
            <a:ext cx="26709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226310" y="217236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437837" y="2672734"/>
            <a:ext cx="116380" cy="70134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356152" y="3050011"/>
            <a:ext cx="314510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2001753" y="3300212"/>
            <a:ext cx="204575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738021" y="3525933"/>
            <a:ext cx="110661" cy="70400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539561" y="392433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6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2001753" y="4216951"/>
            <a:ext cx="151996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2014453" y="4970967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837375" y="461748"/>
            <a:ext cx="26645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8 </a:t>
            </a:r>
            <a:r>
              <a:rPr lang="en-US" sz="2800" dirty="0"/>
              <a:t>– 4 . 3 : 6 + 12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209" y="5012304"/>
            <a:ext cx="11038258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99059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6873" y="1125419"/>
            <a:ext cx="733245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Ba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118059" y="200289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359329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359329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54636" y="5036258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4135839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44167"/>
              </p:ext>
            </p:extLst>
          </p:nvPr>
        </p:nvGraphicFramePr>
        <p:xfrm>
          <a:off x="6446626" y="1240342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80880" progId="Equation.DSMT4">
                  <p:embed/>
                </p:oleObj>
              </mc:Choice>
              <mc:Fallback>
                <p:oleObj name="Equation" r:id="rId2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6626" y="1240342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359707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4"/>
          <a:stretch/>
        </p:blipFill>
        <p:spPr>
          <a:xfrm>
            <a:off x="9986222" y="2333898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47"/>
          <a:stretch/>
        </p:blipFill>
        <p:spPr>
          <a:xfrm>
            <a:off x="730208" y="226331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90"/>
          <a:stretch/>
        </p:blipFill>
        <p:spPr>
          <a:xfrm>
            <a:off x="4523810" y="230579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485382" y="209133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990360" progId="Equation.DSMT4">
                  <p:embed/>
                </p:oleObj>
              </mc:Choice>
              <mc:Fallback>
                <p:oleObj name="Equation" r:id="rId7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5382" y="209133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717071" y="201506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982751" y="209073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1015920" progId="Equation.DSMT4">
                  <p:embed/>
                </p:oleObj>
              </mc:Choice>
              <mc:Fallback>
                <p:oleObj name="Equation" r:id="rId9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2751" y="209073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238999" y="195758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487182" y="206242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965160" progId="Equation.DSMT4">
                  <p:embed/>
                </p:oleObj>
              </mc:Choice>
              <mc:Fallback>
                <p:oleObj name="Equation" r:id="rId11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7182" y="206242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160676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42900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3551996"/>
            <a:ext cx="689106" cy="830997"/>
            <a:chOff x="10104027" y="3689893"/>
            <a:chExt cx="689106" cy="830997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3519755"/>
            <a:ext cx="689106" cy="830997"/>
            <a:chOff x="10104027" y="3689893"/>
            <a:chExt cx="689106" cy="830997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454</TotalTime>
  <Words>1272</Words>
  <Application>Microsoft Office PowerPoint</Application>
  <PresentationFormat>Widescreen</PresentationFormat>
  <Paragraphs>19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Source Han Sans CN Medium</vt:lpstr>
      <vt:lpstr>Office Theme</vt:lpstr>
      <vt:lpstr>Equation</vt:lpstr>
      <vt:lpstr>MathType 6.0 Equation</vt:lpstr>
      <vt:lpstr>Bài 6:  Thứ tự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Ha</dc:creator>
  <cp:lastModifiedBy>Nguyen Ha</cp:lastModifiedBy>
  <cp:revision>99</cp:revision>
  <dcterms:created xsi:type="dcterms:W3CDTF">2021-08-13T02:16:27Z</dcterms:created>
  <dcterms:modified xsi:type="dcterms:W3CDTF">2021-08-15T10:08:15Z</dcterms:modified>
</cp:coreProperties>
</file>